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2343AF3" w14:textId="50A21D93" w:rsidR="005A4E20" w:rsidRDefault="004A50B1" w:rsidP="005A4E20">
      <w:pPr>
        <w:pStyle w:val="Ttulo1"/>
      </w:pPr>
      <w:r>
        <w:t xml:space="preserve">Practica </w:t>
      </w:r>
      <w:r w:rsidR="00AE4CCA">
        <w:t>1</w:t>
      </w:r>
      <w:r w:rsidR="00930519">
        <w:t>4</w:t>
      </w:r>
      <w:r w:rsidR="005A4E20">
        <w:t xml:space="preserve">: </w:t>
      </w:r>
      <w:r w:rsidR="0072124B">
        <w:t>¿Continuidad para qué?</w:t>
      </w:r>
    </w:p>
    <w:sdt>
      <w:sdtPr>
        <w:rPr>
          <w:rStyle w:val="SubttuloCar"/>
        </w:rPr>
        <w:alias w:val="Nombre"/>
        <w:tag w:val="Nombre"/>
        <w:id w:val="36166903"/>
        <w:placeholder>
          <w:docPart w:val="2B8E1F4B40E5401D92C4938335C39E52"/>
        </w:placeholder>
        <w:showingPlcHdr/>
      </w:sdtPr>
      <w:sdtEndPr>
        <w:rPr>
          <w:rStyle w:val="SubttuloCar"/>
        </w:rPr>
      </w:sdtEndPr>
      <w:sdtContent>
        <w:p w14:paraId="48C63021" w14:textId="7D729D3F" w:rsidR="005A4E20" w:rsidRDefault="005A4E20" w:rsidP="005A4E20">
          <w:pPr>
            <w:rPr>
              <w:rStyle w:val="SubttuloCar"/>
            </w:rPr>
          </w:pPr>
          <w:r>
            <w:rPr>
              <w:rStyle w:val="SubttuloCar"/>
            </w:rPr>
            <w:t>Escribe aquí tu nombre</w:t>
          </w:r>
        </w:p>
      </w:sdtContent>
    </w:sdt>
    <w:p w14:paraId="6F9689ED" w14:textId="755C397A" w:rsidR="00325F98" w:rsidRDefault="0072124B" w:rsidP="002B0AE3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La definición formal de continuidad es la siguiente:</w:t>
      </w:r>
    </w:p>
    <w:p w14:paraId="1E4716F7" w14:textId="77777777" w:rsidR="0072124B" w:rsidRPr="002B0AE3" w:rsidRDefault="0072124B" w:rsidP="002B0AE3">
      <w:pPr>
        <w:ind w:left="708"/>
        <w:jc w:val="both"/>
        <w:rPr>
          <w:rStyle w:val="SubttuloCar"/>
          <w:rFonts w:ascii="Courier New" w:eastAsiaTheme="minorHAnsi" w:hAnsi="Courier New" w:cs="Courier New"/>
          <w:i/>
          <w:color w:val="auto"/>
          <w:spacing w:val="0"/>
        </w:rPr>
      </w:pPr>
      <w:r w:rsidRPr="002B0AE3">
        <w:rPr>
          <w:rStyle w:val="SubttuloCar"/>
          <w:rFonts w:ascii="Courier New" w:eastAsiaTheme="minorHAnsi" w:hAnsi="Courier New" w:cs="Courier New"/>
          <w:i/>
          <w:color w:val="auto"/>
          <w:spacing w:val="0"/>
        </w:rPr>
        <w:t xml:space="preserve">Una función f se dice continua en el punto </w:t>
      </w:r>
      <w:r w:rsidRPr="002B0AE3">
        <w:rPr>
          <w:rStyle w:val="SubttuloCar"/>
          <w:rFonts w:ascii="Courier New" w:eastAsiaTheme="minorHAnsi" w:hAnsi="Courier New" w:cs="Courier New"/>
          <w:i/>
          <w:color w:val="auto"/>
          <w:spacing w:val="0"/>
          <w:position w:val="-6"/>
        </w:rPr>
        <w:object w:dxaOrig="520" w:dyaOrig="200" w14:anchorId="3C9989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26.25pt;height:9.75pt" o:ole="">
            <v:imagedata r:id="rId8" o:title=""/>
          </v:shape>
          <o:OLEObject Type="Embed" ProgID="Equation.DSMT4" ShapeID="_x0000_i1042" DrawAspect="Content" ObjectID="_1551880962" r:id="rId9"/>
        </w:object>
      </w:r>
      <w:r w:rsidRPr="002B0AE3">
        <w:rPr>
          <w:rStyle w:val="SubttuloCar"/>
          <w:rFonts w:ascii="Courier New" w:eastAsiaTheme="minorHAnsi" w:hAnsi="Courier New" w:cs="Courier New"/>
          <w:i/>
          <w:color w:val="auto"/>
          <w:spacing w:val="0"/>
        </w:rPr>
        <w:t xml:space="preserve"> si</w:t>
      </w:r>
    </w:p>
    <w:p w14:paraId="6E15FB0C" w14:textId="7067A059" w:rsidR="0072124B" w:rsidRDefault="0072124B" w:rsidP="002B0AE3">
      <w:pPr>
        <w:ind w:left="708"/>
        <w:jc w:val="center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 w:rsidRPr="002B0AE3">
        <w:rPr>
          <w:rStyle w:val="SubttuloCar"/>
          <w:rFonts w:ascii="Courier New" w:eastAsiaTheme="minorHAnsi" w:hAnsi="Courier New" w:cs="Courier New"/>
          <w:i/>
          <w:color w:val="auto"/>
          <w:spacing w:val="0"/>
          <w:position w:val="-18"/>
        </w:rPr>
        <w:object w:dxaOrig="1540" w:dyaOrig="420" w14:anchorId="4F81E68C">
          <v:shape id="_x0000_i1045" type="#_x0000_t75" style="width:77.25pt;height:21pt" o:ole="">
            <v:imagedata r:id="rId10" o:title=""/>
          </v:shape>
          <o:OLEObject Type="Embed" ProgID="Equation.DSMT4" ShapeID="_x0000_i1045" DrawAspect="Content" ObjectID="_1551880963" r:id="rId11"/>
        </w:object>
      </w:r>
    </w:p>
    <w:p w14:paraId="2DA3AFE5" w14:textId="7EDD6590" w:rsidR="0072124B" w:rsidRDefault="0072124B" w:rsidP="002B0AE3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Entonces la continuidad requiere un dónde. Por ejemplo: </w:t>
      </w:r>
      <w:r w:rsidRPr="0072124B">
        <w:rPr>
          <w:rStyle w:val="SubttuloCar"/>
          <w:rFonts w:ascii="Courier New" w:eastAsiaTheme="minorHAnsi" w:hAnsi="Courier New" w:cs="Courier New"/>
          <w:color w:val="auto"/>
          <w:spacing w:val="0"/>
          <w:position w:val="-22"/>
        </w:rPr>
        <w:object w:dxaOrig="900" w:dyaOrig="580" w14:anchorId="0CF5F59C">
          <v:shape id="_x0000_i1050" type="#_x0000_t75" style="width:45pt;height:29.25pt" o:ole="">
            <v:imagedata r:id="rId12" o:title=""/>
          </v:shape>
          <o:OLEObject Type="Embed" ProgID="Equation.DSMT4" ShapeID="_x0000_i1050" DrawAspect="Content" ObjectID="_1551880964" r:id="rId13"/>
        </w:objec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se puede decir que es continua en el punto </w:t>
      </w:r>
      <w:r w:rsidRPr="0072124B">
        <w:rPr>
          <w:rStyle w:val="SubttuloCar"/>
          <w:rFonts w:ascii="Courier New" w:eastAsiaTheme="minorHAnsi" w:hAnsi="Courier New" w:cs="Courier New"/>
          <w:color w:val="auto"/>
          <w:spacing w:val="0"/>
          <w:position w:val="-6"/>
        </w:rPr>
        <w:object w:dxaOrig="499" w:dyaOrig="260" w14:anchorId="75B2B99B">
          <v:shape id="_x0000_i1054" type="#_x0000_t75" style="width:24.75pt;height:12.75pt" o:ole="">
            <v:imagedata r:id="rId14" o:title=""/>
          </v:shape>
          <o:OLEObject Type="Embed" ProgID="Equation.DSMT4" ShapeID="_x0000_i1054" DrawAspect="Content" ObjectID="_1551880965" r:id="rId15"/>
        </w:objec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, pues el límite es un </w:t>
      </w:r>
      <w:r w:rsidRPr="0072124B">
        <w:rPr>
          <w:rStyle w:val="SubttuloCar"/>
          <w:rFonts w:ascii="Courier New" w:eastAsiaTheme="minorHAnsi" w:hAnsi="Courier New" w:cs="Courier New"/>
          <w:color w:val="auto"/>
          <w:spacing w:val="0"/>
          <w:position w:val="-22"/>
        </w:rPr>
        <w:object w:dxaOrig="859" w:dyaOrig="580" w14:anchorId="1B77165C">
          <v:shape id="_x0000_i1057" type="#_x0000_t75" style="width:42.75pt;height:29.25pt" o:ole="">
            <v:imagedata r:id="rId16" o:title=""/>
          </v:shape>
          <o:OLEObject Type="Embed" ProgID="Equation.DSMT4" ShapeID="_x0000_i1057" DrawAspect="Content" ObjectID="_1551880966" r:id="rId17"/>
        </w:objec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y cumple con la definición de continuidad. En general, </w:t>
      </w:r>
      <w:r w:rsidRPr="0072124B">
        <w:rPr>
          <w:rStyle w:val="SubttuloCar"/>
          <w:rFonts w:ascii="Courier New" w:eastAsiaTheme="minorHAnsi" w:hAnsi="Courier New" w:cs="Courier New"/>
          <w:color w:val="auto"/>
          <w:spacing w:val="0"/>
          <w:position w:val="-22"/>
        </w:rPr>
        <w:object w:dxaOrig="900" w:dyaOrig="580" w14:anchorId="6F76FE92">
          <v:shape id="_x0000_i1061" type="#_x0000_t75" style="width:45pt;height:29.25pt" o:ole="">
            <v:imagedata r:id="rId18" o:title=""/>
          </v:shape>
          <o:OLEObject Type="Embed" ProgID="Equation.DSMT4" ShapeID="_x0000_i1061" DrawAspect="Content" ObjectID="_1551880967" r:id="rId19"/>
        </w:objec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es continua en </w:t>
      </w:r>
      <w:r w:rsidR="002B0AE3" w:rsidRPr="002B0AE3">
        <w:rPr>
          <w:rStyle w:val="SubttuloCar"/>
          <w:rFonts w:ascii="Courier New" w:eastAsiaTheme="minorHAnsi" w:hAnsi="Courier New" w:cs="Courier New"/>
          <w:color w:val="auto"/>
          <w:spacing w:val="0"/>
          <w:position w:val="-12"/>
        </w:rPr>
        <w:object w:dxaOrig="720" w:dyaOrig="360" w14:anchorId="4E79BEB1">
          <v:shape id="_x0000_i1066" type="#_x0000_t75" style="width:36pt;height:18pt" o:ole="">
            <v:imagedata r:id="rId20" o:title=""/>
          </v:shape>
          <o:OLEObject Type="Embed" ProgID="Equation.DSMT4" ShapeID="_x0000_i1066" DrawAspect="Content" ObjectID="_1551880968" r:id="rId21"/>
        </w:object>
      </w:r>
      <w:r w:rsidR="002B0AE3">
        <w:rPr>
          <w:rStyle w:val="SubttuloCar"/>
          <w:rFonts w:ascii="Courier New" w:eastAsiaTheme="minorHAnsi" w:hAnsi="Courier New" w:cs="Courier New"/>
          <w:color w:val="auto"/>
          <w:spacing w:val="0"/>
        </w:rPr>
        <w:t>. Trace una gráfica para verificarlo.</w:t>
      </w:r>
    </w:p>
    <w:p w14:paraId="0E8E3BC7" w14:textId="0197FB84" w:rsidR="002B0AE3" w:rsidRDefault="002B0AE3" w:rsidP="002B0AE3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</w:p>
    <w:p w14:paraId="3E98AF99" w14:textId="60D9DFFF" w:rsidR="002B0AE3" w:rsidRPr="000A73EB" w:rsidRDefault="002B0AE3" w:rsidP="002B0AE3">
      <w:pPr>
        <w:jc w:val="both"/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</w:pPr>
      <w:r w:rsidRPr="000A73EB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 xml:space="preserve">¿Por qué cree que no exista continuidad en </w:t>
      </w:r>
      <w:r w:rsidRPr="000A73EB">
        <w:rPr>
          <w:rStyle w:val="SubttuloCar"/>
          <w:rFonts w:ascii="Courier New" w:eastAsiaTheme="minorHAnsi" w:hAnsi="Courier New" w:cs="Courier New"/>
          <w:b/>
          <w:color w:val="auto"/>
          <w:spacing w:val="0"/>
          <w:position w:val="-6"/>
        </w:rPr>
        <w:object w:dxaOrig="520" w:dyaOrig="260" w14:anchorId="054493E0">
          <v:shape id="_x0000_i1076" type="#_x0000_t75" style="width:26.25pt;height:12.75pt" o:ole="">
            <v:imagedata r:id="rId22" o:title=""/>
          </v:shape>
          <o:OLEObject Type="Embed" ProgID="Equation.DSMT4" ShapeID="_x0000_i1076" DrawAspect="Content" ObjectID="_1551880969" r:id="rId23"/>
        </w:object>
      </w:r>
      <w:r w:rsidRPr="000A73EB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 xml:space="preserve"> para la función mencionada?</w:t>
      </w:r>
    </w:p>
    <w:p w14:paraId="7B62672F" w14:textId="091D7A2D" w:rsidR="002B0AE3" w:rsidRDefault="002B0AE3" w:rsidP="002B0AE3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</w:p>
    <w:p w14:paraId="74761C68" w14:textId="4890780B" w:rsidR="002B0AE3" w:rsidRDefault="002B0AE3" w:rsidP="002B0AE3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Se podría decir, que par que exista continuidad en donde usted lo indique, la función debe estar definida en ese </w:t>
      </w:r>
      <w:r w:rsidRPr="002B0AE3">
        <w:rPr>
          <w:rStyle w:val="SubttuloCar"/>
          <w:rFonts w:ascii="Courier New" w:eastAsiaTheme="minorHAnsi" w:hAnsi="Courier New" w:cs="Courier New"/>
          <w:i/>
          <w:color w:val="auto"/>
          <w:spacing w:val="0"/>
        </w:rPr>
        <w:t>“lugar”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donde lo indique. Pero no solo se pide que la función exista, se exige que el límite exista. Considere la función:</w:t>
      </w:r>
    </w:p>
    <w:p w14:paraId="695A06AD" w14:textId="108D5CB1" w:rsidR="002B0AE3" w:rsidRDefault="009E73D8" w:rsidP="009E73D8">
      <w:pPr>
        <w:jc w:val="center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 w:rsidRPr="002B0AE3">
        <w:rPr>
          <w:rStyle w:val="SubttuloCar"/>
          <w:rFonts w:ascii="Courier New" w:eastAsiaTheme="minorHAnsi" w:hAnsi="Courier New" w:cs="Courier New"/>
          <w:color w:val="auto"/>
          <w:spacing w:val="0"/>
          <w:position w:val="-28"/>
        </w:rPr>
        <w:object w:dxaOrig="2140" w:dyaOrig="680" w14:anchorId="0AE10D4B">
          <v:shape id="_x0000_i1119" type="#_x0000_t75" style="width:107.25pt;height:33.75pt" o:ole="">
            <v:imagedata r:id="rId24" o:title=""/>
          </v:shape>
          <o:OLEObject Type="Embed" ProgID="Equation.DSMT4" ShapeID="_x0000_i1119" DrawAspect="Content" ObjectID="_1551880970" r:id="rId25"/>
        </w:object>
      </w:r>
    </w:p>
    <w:p w14:paraId="39ECB45D" w14:textId="79FE73A2" w:rsidR="002B0AE3" w:rsidRDefault="009E73D8" w:rsidP="002B0AE3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 w:rsidRPr="000A73EB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 xml:space="preserve">Trace una gráfica para verificar que su dominio es </w:t>
      </w:r>
      <w:r w:rsidRPr="000A73EB">
        <w:rPr>
          <w:rStyle w:val="SubttuloCar"/>
          <w:rFonts w:ascii="Courier New" w:eastAsiaTheme="minorHAnsi" w:hAnsi="Courier New" w:cs="Courier New"/>
          <w:b/>
          <w:color w:val="auto"/>
          <w:spacing w:val="0"/>
          <w:position w:val="-4"/>
        </w:rPr>
        <w:object w:dxaOrig="240" w:dyaOrig="240" w14:anchorId="36F04F4E">
          <v:shape id="_x0000_i1122" type="#_x0000_t75" style="width:12pt;height:12pt" o:ole="">
            <v:imagedata r:id="rId26" o:title=""/>
          </v:shape>
          <o:OLEObject Type="Embed" ProgID="Equation.DSMT4" ShapeID="_x0000_i1122" DrawAspect="Content" ObjectID="_1551880971" r:id="rId27"/>
        </w:object>
      </w:r>
      <w:r w:rsidRPr="000A73EB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>.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Desafortunadamente, no es continua en </w:t>
      </w:r>
      <w:r w:rsidRPr="009E73D8">
        <w:rPr>
          <w:rStyle w:val="SubttuloCar"/>
          <w:rFonts w:ascii="Courier New" w:eastAsiaTheme="minorHAnsi" w:hAnsi="Courier New" w:cs="Courier New"/>
          <w:color w:val="auto"/>
          <w:spacing w:val="0"/>
          <w:position w:val="-6"/>
        </w:rPr>
        <w:object w:dxaOrig="480" w:dyaOrig="260" w14:anchorId="1CF10339">
          <v:shape id="_x0000_i1125" type="#_x0000_t75" style="width:24pt;height:12.75pt" o:ole="">
            <v:imagedata r:id="rId28" o:title=""/>
          </v:shape>
          <o:OLEObject Type="Embed" ProgID="Equation.DSMT4" ShapeID="_x0000_i1125" DrawAspect="Content" ObjectID="_1551880972" r:id="rId29"/>
        </w:objec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. ¿Por qué? Si calcula los límites por la izquierda y la derecha notará que en un caso es 1 y en el otro 2. Como no coinciden el límite no existe. </w:t>
      </w:r>
    </w:p>
    <w:p w14:paraId="68695C19" w14:textId="527774D9" w:rsidR="009E73D8" w:rsidRDefault="009E73D8" w:rsidP="002B0AE3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</w:p>
    <w:p w14:paraId="4BCA8ECF" w14:textId="0C7B8AFB" w:rsidR="009E73D8" w:rsidRPr="000A73EB" w:rsidRDefault="009E73D8" w:rsidP="002B0AE3">
      <w:pPr>
        <w:jc w:val="both"/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</w:pPr>
      <w:r w:rsidRPr="000A73EB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>¿A qué obliga la existencia del límite en una función?</w:t>
      </w:r>
    </w:p>
    <w:p w14:paraId="7A8F7F3E" w14:textId="6E117956" w:rsidR="009E73D8" w:rsidRPr="000A73EB" w:rsidRDefault="009E73D8" w:rsidP="002B0AE3">
      <w:pPr>
        <w:jc w:val="both"/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</w:pPr>
    </w:p>
    <w:p w14:paraId="2F68D659" w14:textId="2C7793BD" w:rsidR="009E73D8" w:rsidRPr="000A73EB" w:rsidRDefault="009E73D8" w:rsidP="002B0AE3">
      <w:pPr>
        <w:jc w:val="both"/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</w:pPr>
      <w:r w:rsidRPr="000A73EB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>¿Qué consecuencia conlleva que el límite sea la función evaluada en dicho punto?</w:t>
      </w:r>
    </w:p>
    <w:p w14:paraId="026B78AE" w14:textId="5BB7CE4D" w:rsidR="009E73D8" w:rsidRDefault="009E73D8" w:rsidP="002B0AE3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</w:p>
    <w:p w14:paraId="527F78A2" w14:textId="3AC720FE" w:rsidR="0072124B" w:rsidRPr="000A73EB" w:rsidRDefault="009E73D8" w:rsidP="00EC14A6">
      <w:pPr>
        <w:jc w:val="both"/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Si aún sigue sin responder la pregunta, abra </w:t>
      </w:r>
      <w:proofErr w:type="spellStart"/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Geogebra</w:t>
      </w:r>
      <w:proofErr w:type="spellEnd"/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y coloque los puntos (2,3)</w:t>
      </w:r>
      <w:r w:rsidR="00EC14A6"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, 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>(3,7)</w:t>
      </w:r>
      <w:r w:rsidR="00EC14A6"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y (4,8)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. Imagine que una función f que no conoce, pero que sabe que es continua en </w:t>
      </w:r>
      <w:r w:rsidR="00EC14A6">
        <w:rPr>
          <w:rStyle w:val="SubttuloCar"/>
          <w:rFonts w:ascii="Courier New" w:eastAsiaTheme="minorHAnsi" w:hAnsi="Courier New" w:cs="Courier New"/>
          <w:color w:val="auto"/>
          <w:spacing w:val="0"/>
        </w:rPr>
        <w:t>todos los reales</w:t>
      </w: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 </w:t>
      </w:r>
      <w:r w:rsidR="00EC14A6"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y que pasa por dichos puntos. ¿Dónde deberían estar </w:t>
      </w:r>
      <w:r w:rsidR="00EC14A6">
        <w:rPr>
          <w:rStyle w:val="SubttuloCar"/>
          <w:rFonts w:ascii="Courier New" w:eastAsiaTheme="minorHAnsi" w:hAnsi="Courier New" w:cs="Courier New"/>
          <w:color w:val="auto"/>
          <w:spacing w:val="0"/>
        </w:rPr>
        <w:lastRenderedPageBreak/>
        <w:t xml:space="preserve">los valores de la función para los valores de x comprendidos entre 2 y 4? </w:t>
      </w:r>
      <w:r w:rsidR="00EC14A6" w:rsidRPr="000A73EB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 xml:space="preserve">Use </w:t>
      </w:r>
      <w:proofErr w:type="spellStart"/>
      <w:r w:rsidR="00EC14A6" w:rsidRPr="000A73EB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>geogebra</w:t>
      </w:r>
      <w:proofErr w:type="spellEnd"/>
      <w:r w:rsidR="00EC14A6" w:rsidRPr="000A73EB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 xml:space="preserve"> para ubicar algunos.</w:t>
      </w:r>
    </w:p>
    <w:p w14:paraId="04498E63" w14:textId="14E824D7" w:rsidR="00EC14A6" w:rsidRDefault="00EC14A6" w:rsidP="00EC14A6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</w:p>
    <w:p w14:paraId="28D9FA6A" w14:textId="183E2849" w:rsidR="00EC14A6" w:rsidRDefault="00EC14A6" w:rsidP="00EC14A6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r>
        <w:rPr>
          <w:rStyle w:val="SubttuloCar"/>
          <w:rFonts w:ascii="Courier New" w:eastAsiaTheme="minorHAnsi" w:hAnsi="Courier New" w:cs="Courier New"/>
          <w:color w:val="auto"/>
          <w:spacing w:val="0"/>
        </w:rPr>
        <w:t xml:space="preserve">Ahora considere otra función que desconoce, pero que sabe que es continua y que pasa por los puntos (-3,4) y (-1,-2). </w:t>
      </w:r>
      <w:r w:rsidRPr="000A73EB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>Repita el procedimiento anterior.</w:t>
      </w:r>
    </w:p>
    <w:p w14:paraId="239C428D" w14:textId="3CB1E062" w:rsidR="00EC14A6" w:rsidRDefault="00EC14A6" w:rsidP="00EC14A6">
      <w:pPr>
        <w:jc w:val="both"/>
        <w:rPr>
          <w:rStyle w:val="SubttuloCar"/>
          <w:rFonts w:ascii="Courier New" w:eastAsiaTheme="minorHAnsi" w:hAnsi="Courier New" w:cs="Courier New"/>
          <w:color w:val="auto"/>
          <w:spacing w:val="0"/>
        </w:rPr>
      </w:pPr>
    </w:p>
    <w:p w14:paraId="0EF9DC2E" w14:textId="06515A6F" w:rsidR="00EC14A6" w:rsidRPr="000A73EB" w:rsidRDefault="00EC14A6" w:rsidP="00EC14A6">
      <w:pPr>
        <w:jc w:val="both"/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</w:pPr>
      <w:r w:rsidRPr="000A73EB">
        <w:rPr>
          <w:rStyle w:val="SubttuloCar"/>
          <w:rFonts w:ascii="Courier New" w:eastAsiaTheme="minorHAnsi" w:hAnsi="Courier New" w:cs="Courier New"/>
          <w:b/>
          <w:color w:val="auto"/>
          <w:spacing w:val="0"/>
        </w:rPr>
        <w:t>¿Hay forma de que su gráfica no cruce la recta y=0?</w:t>
      </w:r>
    </w:p>
    <w:p w14:paraId="27A3A284" w14:textId="77777777" w:rsidR="0072124B" w:rsidRDefault="0072124B" w:rsidP="0072124B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</w:p>
    <w:p w14:paraId="4FECB153" w14:textId="77777777" w:rsidR="0072124B" w:rsidRDefault="0072124B" w:rsidP="0072124B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</w:p>
    <w:p w14:paraId="0F0338C4" w14:textId="77777777" w:rsidR="0072124B" w:rsidRDefault="0072124B" w:rsidP="0072124B">
      <w:pPr>
        <w:rPr>
          <w:rStyle w:val="SubttuloCar"/>
          <w:rFonts w:ascii="Courier New" w:eastAsiaTheme="minorHAnsi" w:hAnsi="Courier New" w:cs="Courier New"/>
          <w:color w:val="auto"/>
          <w:spacing w:val="0"/>
        </w:rPr>
      </w:pPr>
      <w:bookmarkStart w:id="0" w:name="_GoBack"/>
      <w:bookmarkEnd w:id="0"/>
    </w:p>
    <w:p w14:paraId="12F2EAB7" w14:textId="77777777" w:rsidR="00AE4CCA" w:rsidRPr="002A4BE2" w:rsidRDefault="00AE4CCA" w:rsidP="004D7227">
      <w:pPr>
        <w:rPr>
          <w:rStyle w:val="SubttuloCar"/>
          <w:rFonts w:eastAsiaTheme="minorHAnsi" w:cstheme="minorHAnsi"/>
          <w:b/>
          <w:color w:val="auto"/>
          <w:spacing w:val="0"/>
        </w:rPr>
      </w:pPr>
    </w:p>
    <w:sectPr w:rsidR="00AE4CCA" w:rsidRPr="002A4BE2" w:rsidSect="005A4E20">
      <w:headerReference w:type="default" r:id="rId30"/>
      <w:headerReference w:type="first" r:id="rId31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FB3E7BD" w14:textId="77777777" w:rsidR="0090722C" w:rsidRDefault="0090722C" w:rsidP="005A4E20">
      <w:pPr>
        <w:spacing w:after="0" w:line="240" w:lineRule="auto"/>
      </w:pPr>
      <w:r>
        <w:separator/>
      </w:r>
    </w:p>
  </w:endnote>
  <w:endnote w:type="continuationSeparator" w:id="0">
    <w:p w14:paraId="321DF58E" w14:textId="77777777" w:rsidR="0090722C" w:rsidRDefault="0090722C" w:rsidP="005A4E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F4BD216" w14:textId="77777777" w:rsidR="0090722C" w:rsidRDefault="0090722C" w:rsidP="005A4E20">
      <w:pPr>
        <w:spacing w:after="0" w:line="240" w:lineRule="auto"/>
      </w:pPr>
      <w:r>
        <w:separator/>
      </w:r>
    </w:p>
  </w:footnote>
  <w:footnote w:type="continuationSeparator" w:id="0">
    <w:p w14:paraId="0BF27FE8" w14:textId="77777777" w:rsidR="0090722C" w:rsidRDefault="0090722C" w:rsidP="005A4E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68752352"/>
      <w:placeholder>
        <w:docPart w:val="79AD6FAF23544CA985D96A80BDE0055B"/>
      </w:placeholder>
      <w:temporary/>
      <w:showingPlcHdr/>
      <w15:appearance w15:val="hidden"/>
    </w:sdtPr>
    <w:sdtEndPr/>
    <w:sdtContent>
      <w:p w14:paraId="6B3DFEDF" w14:textId="77777777" w:rsidR="0090722C" w:rsidRDefault="0090722C">
        <w:pPr>
          <w:pStyle w:val="Encabezado"/>
        </w:pPr>
        <w:r>
          <w:rPr>
            <w:lang w:val="es-ES"/>
          </w:rPr>
          <w:t>[Escriba aquí]</w:t>
        </w:r>
      </w:p>
    </w:sdtContent>
  </w:sdt>
  <w:p w14:paraId="4467A1A1" w14:textId="77777777" w:rsidR="0090722C" w:rsidRDefault="0090722C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aconcuadrcula"/>
      <w:tblW w:w="0" w:type="auto"/>
      <w:jc w:val="center"/>
      <w:tblLook w:val="04A0" w:firstRow="1" w:lastRow="0" w:firstColumn="1" w:lastColumn="0" w:noHBand="0" w:noVBand="1"/>
    </w:tblPr>
    <w:tblGrid>
      <w:gridCol w:w="1629"/>
      <w:gridCol w:w="6021"/>
      <w:gridCol w:w="1673"/>
    </w:tblGrid>
    <w:tr w:rsidR="0090722C" w14:paraId="470D2965" w14:textId="77777777" w:rsidTr="0090722C">
      <w:trPr>
        <w:jc w:val="center"/>
      </w:trPr>
      <w:tc>
        <w:tcPr>
          <w:tcW w:w="1629" w:type="dxa"/>
        </w:tcPr>
        <w:p w14:paraId="4AEA22AB" w14:textId="77777777" w:rsidR="0090722C" w:rsidRDefault="0090722C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1627A362" wp14:editId="09B3AF36">
                <wp:extent cx="897255" cy="897255"/>
                <wp:effectExtent l="0" t="0" r="0" b="0"/>
                <wp:docPr id="1" name="Imagen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Imagen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97255" cy="89725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021" w:type="dxa"/>
          <w:vAlign w:val="center"/>
        </w:tcPr>
        <w:p w14:paraId="1340E965" w14:textId="77777777" w:rsidR="0090722C" w:rsidRPr="00ED5002" w:rsidRDefault="0090722C" w:rsidP="005A4E20">
          <w:pPr>
            <w:pStyle w:val="Encabezado"/>
            <w:jc w:val="center"/>
            <w:rPr>
              <w:b/>
              <w:sz w:val="32"/>
            </w:rPr>
          </w:pPr>
          <w:r w:rsidRPr="00ED5002">
            <w:rPr>
              <w:b/>
              <w:sz w:val="32"/>
            </w:rPr>
            <w:t>Universidad Autónoma de Querétaro</w:t>
          </w:r>
        </w:p>
        <w:p w14:paraId="3C46710D" w14:textId="77777777" w:rsidR="0090722C" w:rsidRDefault="0090722C" w:rsidP="005A4E20">
          <w:pPr>
            <w:pStyle w:val="Subttulo"/>
            <w:jc w:val="center"/>
          </w:pPr>
          <w:r>
            <w:t>Facultad de Ingeniería</w:t>
          </w:r>
        </w:p>
      </w:tc>
      <w:tc>
        <w:tcPr>
          <w:tcW w:w="1178" w:type="dxa"/>
        </w:tcPr>
        <w:p w14:paraId="756BE3C0" w14:textId="77777777" w:rsidR="0090722C" w:rsidRDefault="0090722C" w:rsidP="005A4E20">
          <w:pPr>
            <w:pStyle w:val="Encabezado"/>
          </w:pPr>
          <w:r>
            <w:rPr>
              <w:rFonts w:ascii="Times New Roman" w:hAnsi="Times New Roman" w:cs="Times New Roman"/>
              <w:noProof/>
              <w:sz w:val="20"/>
              <w:lang w:eastAsia="es-MX"/>
            </w:rPr>
            <w:drawing>
              <wp:inline distT="0" distB="0" distL="0" distR="0" wp14:anchorId="4D555E78" wp14:editId="5F15EFBE">
                <wp:extent cx="925195" cy="925195"/>
                <wp:effectExtent l="0" t="0" r="0" b="0"/>
                <wp:docPr id="2" name="Imagen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Imagen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925195" cy="92519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tr w:rsidR="0090722C" w14:paraId="32C64B00" w14:textId="77777777" w:rsidTr="0090722C">
      <w:trPr>
        <w:jc w:val="center"/>
      </w:trPr>
      <w:tc>
        <w:tcPr>
          <w:tcW w:w="1629" w:type="dxa"/>
        </w:tcPr>
        <w:p w14:paraId="5EF9F037" w14:textId="77777777" w:rsidR="0090722C" w:rsidRDefault="0090722C" w:rsidP="005A4E20">
          <w:pPr>
            <w:pStyle w:val="Encabezado"/>
          </w:pPr>
        </w:p>
      </w:tc>
      <w:tc>
        <w:tcPr>
          <w:tcW w:w="6021" w:type="dxa"/>
        </w:tcPr>
        <w:p w14:paraId="358156BB" w14:textId="3299E5D6" w:rsidR="0090722C" w:rsidRPr="00ED5002" w:rsidRDefault="0090722C" w:rsidP="00AA14B1">
          <w:pPr>
            <w:pStyle w:val="Encabezado"/>
            <w:jc w:val="center"/>
            <w:rPr>
              <w:rStyle w:val="nfasissutil"/>
            </w:rPr>
          </w:pPr>
          <w:r w:rsidRPr="00ED5002">
            <w:rPr>
              <w:rStyle w:val="nfasissutil"/>
            </w:rPr>
            <w:t xml:space="preserve">Laboratorio de </w:t>
          </w:r>
          <w:r>
            <w:rPr>
              <w:rStyle w:val="nfasissutil"/>
            </w:rPr>
            <w:t>cálculo diferencia</w:t>
          </w:r>
        </w:p>
      </w:tc>
      <w:tc>
        <w:tcPr>
          <w:tcW w:w="1178" w:type="dxa"/>
        </w:tcPr>
        <w:p w14:paraId="3DE91B3A" w14:textId="77777777" w:rsidR="0090722C" w:rsidRDefault="0090722C" w:rsidP="005A4E20">
          <w:pPr>
            <w:pStyle w:val="Encabezado"/>
          </w:pPr>
        </w:p>
      </w:tc>
    </w:tr>
  </w:tbl>
  <w:p w14:paraId="7C380B0D" w14:textId="77777777" w:rsidR="0090722C" w:rsidRDefault="0090722C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754F8C"/>
    <w:multiLevelType w:val="hybridMultilevel"/>
    <w:tmpl w:val="E5EAFFE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A9F4AA0"/>
    <w:multiLevelType w:val="hybridMultilevel"/>
    <w:tmpl w:val="1CC28CE2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B543E9B"/>
    <w:multiLevelType w:val="hybridMultilevel"/>
    <w:tmpl w:val="1810988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7E96A24"/>
    <w:multiLevelType w:val="hybridMultilevel"/>
    <w:tmpl w:val="C340E91E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E56445"/>
    <w:multiLevelType w:val="hybridMultilevel"/>
    <w:tmpl w:val="D220C95C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787F6E"/>
    <w:multiLevelType w:val="hybridMultilevel"/>
    <w:tmpl w:val="D16E02F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62B04702"/>
    <w:multiLevelType w:val="hybridMultilevel"/>
    <w:tmpl w:val="B596D6A8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A7C66F2"/>
    <w:multiLevelType w:val="hybridMultilevel"/>
    <w:tmpl w:val="1922860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7A666A4D"/>
    <w:multiLevelType w:val="hybridMultilevel"/>
    <w:tmpl w:val="D658A45C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EC2F0E"/>
    <w:multiLevelType w:val="hybridMultilevel"/>
    <w:tmpl w:val="DD909680"/>
    <w:lvl w:ilvl="0" w:tplc="080A000F">
      <w:start w:val="1"/>
      <w:numFmt w:val="decimal"/>
      <w:lvlText w:val="%1."/>
      <w:lvlJc w:val="left"/>
      <w:pPr>
        <w:ind w:left="360" w:hanging="360"/>
      </w:p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9"/>
  </w:num>
  <w:num w:numId="3">
    <w:abstractNumId w:val="5"/>
  </w:num>
  <w:num w:numId="4">
    <w:abstractNumId w:val="6"/>
  </w:num>
  <w:num w:numId="5">
    <w:abstractNumId w:val="8"/>
  </w:num>
  <w:num w:numId="6">
    <w:abstractNumId w:val="1"/>
  </w:num>
  <w:num w:numId="7">
    <w:abstractNumId w:val="7"/>
  </w:num>
  <w:num w:numId="8">
    <w:abstractNumId w:val="0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hdrShapeDefaults>
    <o:shapedefaults v:ext="edit" spidmax="307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55B8"/>
    <w:rsid w:val="00066C33"/>
    <w:rsid w:val="000A73EB"/>
    <w:rsid w:val="000D2F2D"/>
    <w:rsid w:val="00100B66"/>
    <w:rsid w:val="001048A1"/>
    <w:rsid w:val="00106A80"/>
    <w:rsid w:val="00106BE5"/>
    <w:rsid w:val="00115230"/>
    <w:rsid w:val="00121623"/>
    <w:rsid w:val="001618D4"/>
    <w:rsid w:val="00165B6C"/>
    <w:rsid w:val="00190C18"/>
    <w:rsid w:val="001C17F8"/>
    <w:rsid w:val="001D3148"/>
    <w:rsid w:val="002106F2"/>
    <w:rsid w:val="00284ACA"/>
    <w:rsid w:val="002A4BE2"/>
    <w:rsid w:val="002B099B"/>
    <w:rsid w:val="002B0AE3"/>
    <w:rsid w:val="002E3A71"/>
    <w:rsid w:val="003065E1"/>
    <w:rsid w:val="003163E7"/>
    <w:rsid w:val="00325F98"/>
    <w:rsid w:val="003260E8"/>
    <w:rsid w:val="00337CBA"/>
    <w:rsid w:val="00337DFB"/>
    <w:rsid w:val="00395822"/>
    <w:rsid w:val="003E282D"/>
    <w:rsid w:val="0041205B"/>
    <w:rsid w:val="00474BC9"/>
    <w:rsid w:val="004A50B1"/>
    <w:rsid w:val="004B70EB"/>
    <w:rsid w:val="004D7227"/>
    <w:rsid w:val="004F0D9D"/>
    <w:rsid w:val="00584E6B"/>
    <w:rsid w:val="005A0A20"/>
    <w:rsid w:val="005A4E20"/>
    <w:rsid w:val="005B410C"/>
    <w:rsid w:val="00621F3A"/>
    <w:rsid w:val="00636C0E"/>
    <w:rsid w:val="006655B8"/>
    <w:rsid w:val="00681C3C"/>
    <w:rsid w:val="006B1B2C"/>
    <w:rsid w:val="006F02D0"/>
    <w:rsid w:val="006F2C37"/>
    <w:rsid w:val="00710E0A"/>
    <w:rsid w:val="0072124B"/>
    <w:rsid w:val="0073123C"/>
    <w:rsid w:val="007421F9"/>
    <w:rsid w:val="007809EA"/>
    <w:rsid w:val="007A2D22"/>
    <w:rsid w:val="007B2324"/>
    <w:rsid w:val="007E21BA"/>
    <w:rsid w:val="008725F9"/>
    <w:rsid w:val="008A38C0"/>
    <w:rsid w:val="008B778D"/>
    <w:rsid w:val="0090722C"/>
    <w:rsid w:val="009142AB"/>
    <w:rsid w:val="00930519"/>
    <w:rsid w:val="00962BBC"/>
    <w:rsid w:val="00975977"/>
    <w:rsid w:val="00984089"/>
    <w:rsid w:val="009E1880"/>
    <w:rsid w:val="009E2698"/>
    <w:rsid w:val="009E73D8"/>
    <w:rsid w:val="00A07DC6"/>
    <w:rsid w:val="00AA14B1"/>
    <w:rsid w:val="00AB0C49"/>
    <w:rsid w:val="00AE4CCA"/>
    <w:rsid w:val="00B072B6"/>
    <w:rsid w:val="00B27DEE"/>
    <w:rsid w:val="00B30F72"/>
    <w:rsid w:val="00B43CDC"/>
    <w:rsid w:val="00B453F9"/>
    <w:rsid w:val="00B62DAC"/>
    <w:rsid w:val="00BA34DF"/>
    <w:rsid w:val="00BC3E97"/>
    <w:rsid w:val="00C27D3A"/>
    <w:rsid w:val="00C52645"/>
    <w:rsid w:val="00D034CF"/>
    <w:rsid w:val="00D275A7"/>
    <w:rsid w:val="00D422B6"/>
    <w:rsid w:val="00D860E9"/>
    <w:rsid w:val="00DB1A26"/>
    <w:rsid w:val="00DC2792"/>
    <w:rsid w:val="00DE621A"/>
    <w:rsid w:val="00E04606"/>
    <w:rsid w:val="00E22DF5"/>
    <w:rsid w:val="00E23416"/>
    <w:rsid w:val="00E459AB"/>
    <w:rsid w:val="00E825F1"/>
    <w:rsid w:val="00E96C2A"/>
    <w:rsid w:val="00EC14A6"/>
    <w:rsid w:val="00F12735"/>
    <w:rsid w:val="00F63358"/>
    <w:rsid w:val="00F938DC"/>
    <w:rsid w:val="00FD40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1"/>
    <o:shapelayout v:ext="edit">
      <o:idmap v:ext="edit" data="1"/>
    </o:shapelayout>
  </w:shapeDefaults>
  <w:decimalSymbol w:val="."/>
  <w:listSeparator w:val=","/>
  <w14:docId w14:val="679B372B"/>
  <w15:chartTrackingRefBased/>
  <w15:docId w15:val="{A3327F7B-7CF7-4A47-A04B-37BDAAC40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uiPriority w:val="9"/>
    <w:qFormat/>
    <w:rsid w:val="005A4E2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655B8"/>
    <w:pPr>
      <w:ind w:left="720"/>
      <w:contextualSpacing/>
    </w:pPr>
  </w:style>
  <w:style w:type="table" w:styleId="Tablaconcuadrcula">
    <w:name w:val="Table Grid"/>
    <w:basedOn w:val="Tablanormal"/>
    <w:uiPriority w:val="39"/>
    <w:rsid w:val="006B1B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adelista1clara">
    <w:name w:val="List Table 1 Light"/>
    <w:basedOn w:val="Tablanormal"/>
    <w:uiPriority w:val="46"/>
    <w:rsid w:val="006B1B2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Encabezado">
    <w:name w:val="header"/>
    <w:basedOn w:val="Normal"/>
    <w:link w:val="Encabezado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A4E20"/>
  </w:style>
  <w:style w:type="paragraph" w:styleId="Piedepgina">
    <w:name w:val="footer"/>
    <w:basedOn w:val="Normal"/>
    <w:link w:val="PiedepginaCar"/>
    <w:uiPriority w:val="99"/>
    <w:unhideWhenUsed/>
    <w:rsid w:val="005A4E2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A4E20"/>
  </w:style>
  <w:style w:type="paragraph" w:styleId="Subttulo">
    <w:name w:val="Subtitle"/>
    <w:basedOn w:val="Normal"/>
    <w:next w:val="Normal"/>
    <w:link w:val="SubttuloCar"/>
    <w:uiPriority w:val="11"/>
    <w:qFormat/>
    <w:rsid w:val="005A4E20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tuloCar">
    <w:name w:val="Subtítulo Car"/>
    <w:basedOn w:val="Fuentedeprrafopredeter"/>
    <w:link w:val="Subttulo"/>
    <w:uiPriority w:val="11"/>
    <w:rsid w:val="005A4E20"/>
    <w:rPr>
      <w:rFonts w:eastAsiaTheme="minorEastAsia"/>
      <w:color w:val="5A5A5A" w:themeColor="text1" w:themeTint="A5"/>
      <w:spacing w:val="15"/>
    </w:rPr>
  </w:style>
  <w:style w:type="character" w:styleId="nfasissutil">
    <w:name w:val="Subtle Emphasis"/>
    <w:basedOn w:val="Fuentedeprrafopredeter"/>
    <w:uiPriority w:val="19"/>
    <w:qFormat/>
    <w:rsid w:val="005A4E20"/>
    <w:rPr>
      <w:i/>
      <w:iCs/>
      <w:color w:val="404040" w:themeColor="text1" w:themeTint="BF"/>
    </w:rPr>
  </w:style>
  <w:style w:type="character" w:customStyle="1" w:styleId="Ttulo1Car">
    <w:name w:val="Título 1 Car"/>
    <w:basedOn w:val="Fuentedeprrafopredeter"/>
    <w:link w:val="Ttulo1"/>
    <w:uiPriority w:val="9"/>
    <w:rsid w:val="005A4E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Sinespaciado">
    <w:name w:val="No Spacing"/>
    <w:uiPriority w:val="1"/>
    <w:qFormat/>
    <w:rsid w:val="00AA14B1"/>
    <w:pPr>
      <w:spacing w:after="0" w:line="240" w:lineRule="auto"/>
    </w:pPr>
  </w:style>
  <w:style w:type="paragraph" w:customStyle="1" w:styleId="MTDisplayEquation">
    <w:name w:val="MTDisplayEquation"/>
    <w:basedOn w:val="Normal"/>
    <w:next w:val="Normal"/>
    <w:link w:val="MTDisplayEquationCar"/>
    <w:rsid w:val="00337CBA"/>
    <w:pPr>
      <w:tabs>
        <w:tab w:val="center" w:pos="5400"/>
        <w:tab w:val="right" w:pos="10800"/>
      </w:tabs>
    </w:pPr>
    <w:rPr>
      <w:b/>
    </w:rPr>
  </w:style>
  <w:style w:type="character" w:customStyle="1" w:styleId="MTDisplayEquationCar">
    <w:name w:val="MTDisplayEquation Car"/>
    <w:basedOn w:val="Fuentedeprrafopredeter"/>
    <w:link w:val="MTDisplayEquation"/>
    <w:rsid w:val="00337CBA"/>
    <w:rPr>
      <w:b/>
    </w:rPr>
  </w:style>
  <w:style w:type="character" w:styleId="Textodelmarcadordeposicin">
    <w:name w:val="Placeholder Text"/>
    <w:basedOn w:val="Fuentedeprrafopredeter"/>
    <w:uiPriority w:val="99"/>
    <w:semiHidden/>
    <w:rsid w:val="001D314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3.jpeg"/><Relationship Id="rId1" Type="http://schemas.openxmlformats.org/officeDocument/2006/relationships/image" Target="media/image12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79AD6FAF23544CA985D96A80BDE005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2DB22C-E07C-493D-8032-A12508D11338}"/>
      </w:docPartPr>
      <w:docPartBody>
        <w:p w:rsidR="00CB479F" w:rsidRDefault="00E920D9" w:rsidP="00E920D9">
          <w:pPr>
            <w:pStyle w:val="79AD6FAF23544CA985D96A80BDE0055B"/>
          </w:pPr>
          <w:r>
            <w:rPr>
              <w:lang w:val="es-ES"/>
            </w:rPr>
            <w:t>[Escriba aquí]</w:t>
          </w:r>
        </w:p>
      </w:docPartBody>
    </w:docPart>
    <w:docPart>
      <w:docPartPr>
        <w:name w:val="2B8E1F4B40E5401D92C4938335C39E5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77D9F3-38AC-4AB8-90EC-D6FCF55B31A8}"/>
      </w:docPartPr>
      <w:docPartBody>
        <w:p w:rsidR="00CB479F" w:rsidRDefault="00E920D9" w:rsidP="00E920D9">
          <w:pPr>
            <w:pStyle w:val="2B8E1F4B40E5401D92C4938335C39E52"/>
          </w:pPr>
          <w:r>
            <w:rPr>
              <w:rStyle w:val="SubttuloCar"/>
            </w:rPr>
            <w:t>Escribe aquí tu nombre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20D9"/>
    <w:rsid w:val="00C73F62"/>
    <w:rsid w:val="00CB479F"/>
    <w:rsid w:val="00DE23EC"/>
    <w:rsid w:val="00E920D9"/>
    <w:rsid w:val="00FC01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79AD6FAF23544CA985D96A80BDE0055B">
    <w:name w:val="79AD6FAF23544CA985D96A80BDE0055B"/>
    <w:rsid w:val="00E920D9"/>
  </w:style>
  <w:style w:type="paragraph" w:styleId="Subttulo">
    <w:name w:val="Subtitle"/>
    <w:basedOn w:val="Normal"/>
    <w:next w:val="Normal"/>
    <w:link w:val="SubttuloCar"/>
    <w:uiPriority w:val="11"/>
    <w:qFormat/>
    <w:rsid w:val="00E920D9"/>
    <w:pPr>
      <w:numPr>
        <w:ilvl w:val="1"/>
      </w:numPr>
    </w:pPr>
    <w:rPr>
      <w:color w:val="5A5A5A" w:themeColor="text1" w:themeTint="A5"/>
      <w:spacing w:val="15"/>
      <w:lang w:eastAsia="en-US"/>
    </w:rPr>
  </w:style>
  <w:style w:type="character" w:customStyle="1" w:styleId="SubttuloCar">
    <w:name w:val="Subtítulo Car"/>
    <w:basedOn w:val="Fuentedeprrafopredeter"/>
    <w:link w:val="Subttulo"/>
    <w:uiPriority w:val="11"/>
    <w:rsid w:val="00E920D9"/>
    <w:rPr>
      <w:color w:val="5A5A5A" w:themeColor="text1" w:themeTint="A5"/>
      <w:spacing w:val="15"/>
      <w:lang w:eastAsia="en-US"/>
    </w:rPr>
  </w:style>
  <w:style w:type="paragraph" w:customStyle="1" w:styleId="2B8E1F4B40E5401D92C4938335C39E52">
    <w:name w:val="2B8E1F4B40E5401D92C4938335C39E52"/>
    <w:rsid w:val="00E920D9"/>
  </w:style>
  <w:style w:type="character" w:styleId="Textodelmarcadordeposicin">
    <w:name w:val="Placeholder Text"/>
    <w:basedOn w:val="Fuentedeprrafopredeter"/>
    <w:uiPriority w:val="99"/>
    <w:semiHidden/>
    <w:rsid w:val="00FC0170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C374415-F026-4ACA-A9CE-9E3418BE75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98</Words>
  <Characters>1641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obo Wilfridovich</dc:creator>
  <cp:keywords/>
  <dc:description/>
  <cp:lastModifiedBy>Jacobo Wilfridovich</cp:lastModifiedBy>
  <cp:revision>4</cp:revision>
  <dcterms:created xsi:type="dcterms:W3CDTF">2017-03-24T23:14:00Z</dcterms:created>
  <dcterms:modified xsi:type="dcterms:W3CDTF">2017-03-24T2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